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7253" w:rsidRPr="00DB5656" w:rsidRDefault="00677253" w:rsidP="0067725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77253" w:rsidRPr="00DB5656" w:rsidRDefault="00677253" w:rsidP="0067725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65pt;height:3.75pt" o:ole="">
            <v:imagedata r:id="rId8" o:title=""/>
          </v:shape>
          <o:OLEObject Type="Embed" ProgID="Word.Picture.8" ShapeID="_x0000_i1025" DrawAspect="Content" ObjectID="_1762343687" r:id="rId9"/>
        </w:object>
      </w:r>
    </w:p>
    <w:p w:rsidR="00677253" w:rsidRPr="00DB5656" w:rsidRDefault="00677253" w:rsidP="0056275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77253" w:rsidRPr="00DB5656" w:rsidRDefault="00677253" w:rsidP="0056275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77253" w:rsidRPr="00DB5656" w:rsidRDefault="00677253" w:rsidP="0056275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56275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77253" w:rsidRPr="00DB5656" w:rsidRDefault="00677253" w:rsidP="0067725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77253" w:rsidRPr="00DB5656" w:rsidRDefault="00677253" w:rsidP="0067725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77253" w:rsidRPr="00DB5656" w:rsidRDefault="00677253" w:rsidP="0056275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77253" w:rsidRPr="00DB5656" w:rsidRDefault="00677253" w:rsidP="0067725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77253" w:rsidRPr="00DB5656" w:rsidRDefault="00677253" w:rsidP="0056275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77253" w:rsidRPr="00DB5656" w:rsidRDefault="00677253" w:rsidP="0056275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56275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77253" w:rsidRPr="00DB5656" w:rsidRDefault="00677253" w:rsidP="0067725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77253" w:rsidRPr="00DB5656" w:rsidRDefault="00677253" w:rsidP="0067725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77253" w:rsidRPr="00DB5656" w:rsidRDefault="00677253" w:rsidP="0056275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77253" w:rsidRPr="00DB5656" w:rsidRDefault="00677253" w:rsidP="0067725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77253" w:rsidRPr="00DB5656" w:rsidRDefault="00B471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7725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77253" w:rsidRPr="00DB5656" w:rsidRDefault="00677253" w:rsidP="0067725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67725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77253" w:rsidRPr="00DB5656" w:rsidRDefault="00677253" w:rsidP="0056275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368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77253" w:rsidRPr="00DB5656" w:rsidRDefault="00677253" w:rsidP="0067725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77253" w:rsidRPr="00DB5656" w:rsidRDefault="00677253" w:rsidP="0067725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253" w:rsidRPr="00DB5656" w:rsidRDefault="00677253" w:rsidP="0056275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77253" w:rsidRPr="00DB5656" w:rsidRDefault="00677253" w:rsidP="0067725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77253" w:rsidRPr="00DB5656" w:rsidRDefault="00677253" w:rsidP="0067725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77253" w:rsidRPr="00DB5656" w:rsidRDefault="00677253" w:rsidP="0067725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77253" w:rsidRPr="00DB5656" w:rsidRDefault="00677253" w:rsidP="0056275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77253" w:rsidRPr="00DB5656" w:rsidTr="0056275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77253" w:rsidRPr="00DB5656" w:rsidTr="00562754">
        <w:trPr>
          <w:trHeight w:val="340"/>
          <w:jc w:val="center"/>
        </w:trPr>
        <w:tc>
          <w:tcPr>
            <w:tcW w:w="79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77253" w:rsidRPr="00DB5656" w:rsidRDefault="0067725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77253" w:rsidRPr="00DB5656" w:rsidRDefault="00677253" w:rsidP="0056275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77253" w:rsidRPr="00DB5656" w:rsidRDefault="00677253" w:rsidP="0056275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77253" w:rsidRPr="00DB5656" w:rsidRDefault="00677253" w:rsidP="0067725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77253" w:rsidRPr="00DB5656" w:rsidRDefault="00677253" w:rsidP="0056275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6275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6275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77253" w:rsidRPr="00DB5656" w:rsidRDefault="00677253" w:rsidP="0056275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77253" w:rsidRDefault="00677253" w:rsidP="00B4715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7725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1C88" w:rsidRDefault="00371C88">
      <w:r>
        <w:separator/>
      </w:r>
    </w:p>
  </w:endnote>
  <w:endnote w:type="continuationSeparator" w:id="1">
    <w:p w:rsidR="00371C88" w:rsidRDefault="00371C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C97" w:rsidRDefault="009F5C97" w:rsidP="009F5C9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F5C97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F5C97" w:rsidRPr="001D5E8F" w:rsidRDefault="00693B3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F5C97" w:rsidRPr="001D5E8F" w:rsidRDefault="00B4715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F5C9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62754" w:rsidRPr="0056275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F5C97" w:rsidRPr="00096C38" w:rsidRDefault="009F5C9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F5C9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财富涌现与流转</w:t>
          </w:r>
        </w:p>
      </w:tc>
    </w:tr>
  </w:tbl>
  <w:p w:rsidR="00C23102" w:rsidRPr="009F5C97" w:rsidRDefault="00C23102" w:rsidP="009F5C97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C97" w:rsidRDefault="009F5C97" w:rsidP="009F5C9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F5C97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F5C97" w:rsidRPr="001D5E8F" w:rsidRDefault="00693B3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F5C97" w:rsidRPr="001D5E8F" w:rsidRDefault="00B4715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F5C9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62754" w:rsidRPr="0056275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F5C97" w:rsidRPr="00096C38" w:rsidRDefault="009F5C9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F5C9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财富涌现与流转</w:t>
          </w:r>
        </w:p>
      </w:tc>
    </w:tr>
  </w:tbl>
  <w:p w:rsidR="00C23102" w:rsidRPr="009F5C97" w:rsidRDefault="00C23102" w:rsidP="009F5C97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6F23" w:rsidRPr="00BB5218" w:rsidRDefault="00B97A60" w:rsidP="00706F2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06F23" w:rsidRPr="00706F23">
      <w:rPr>
        <w:rFonts w:asciiTheme="minorHAnsi" w:hAnsiTheme="minorHAnsi" w:cstheme="minorHAnsi" w:hint="eastAsia"/>
        <w:bCs/>
        <w:noProof/>
        <w:lang w:eastAsia="zh-CN"/>
      </w:rPr>
      <w:t>财富涌现与流转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842C1">
      <w:rPr>
        <w:rFonts w:ascii="Calibri" w:hAnsi="Calibri" w:cs="Calibri" w:hint="eastAsia"/>
        <w:bCs/>
        <w:snapToGrid w:val="0"/>
        <w:lang w:eastAsia="zh-CN"/>
      </w:rPr>
      <w:t>2</w:t>
    </w:r>
    <w:r w:rsidR="00693B3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93B36" w:rsidRPr="004C0AD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93B36" w:rsidRPr="004C0AD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1C88" w:rsidRDefault="00371C88">
      <w:r>
        <w:separator/>
      </w:r>
    </w:p>
  </w:footnote>
  <w:footnote w:type="continuationSeparator" w:id="1">
    <w:p w:rsidR="00371C88" w:rsidRDefault="00371C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4715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47153" w:rsidP="00BA49E8">
    <w:pPr>
      <w:ind w:right="1560"/>
      <w:rPr>
        <w:caps/>
        <w:color w:val="31849B" w:themeColor="accent5" w:themeShade="BF"/>
        <w:lang w:eastAsia="zh-CN"/>
      </w:rPr>
    </w:pPr>
    <w:r w:rsidRPr="00B4715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7613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4B05F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Emergence and Transfer of Wealth</w:t>
    </w:r>
    <w:r w:rsidRPr="004B05F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4B05F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财富涌现与流转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03CF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93B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03CF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93B3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47153">
      <w:rPr>
        <w:rFonts w:asciiTheme="minorHAnsi" w:hAnsiTheme="minorHAnsi"/>
        <w:sz w:val="18"/>
        <w:szCs w:val="18"/>
      </w:rPr>
      <w:fldChar w:fldCharType="begin"/>
    </w:r>
    <w:r w:rsidR="00180D61">
      <w:rPr>
        <w:rFonts w:asciiTheme="minorHAnsi" w:hAnsiTheme="minorHAnsi"/>
        <w:sz w:val="18"/>
        <w:szCs w:val="18"/>
      </w:rPr>
      <w:instrText xml:space="preserve"> HYPERLINK "</w:instrText>
    </w:r>
    <w:r w:rsidR="00180D61" w:rsidRPr="00180D61">
      <w:rPr>
        <w:rFonts w:asciiTheme="minorHAnsi" w:hAnsiTheme="minorHAnsi"/>
        <w:sz w:val="18"/>
        <w:szCs w:val="18"/>
      </w:rPr>
      <w:instrText>http</w:instrText>
    </w:r>
    <w:r w:rsidR="00180D61" w:rsidRPr="00180D6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80D61" w:rsidRPr="00180D61">
      <w:rPr>
        <w:rFonts w:asciiTheme="minorHAnsi" w:hAnsiTheme="minorHAnsi"/>
        <w:sz w:val="18"/>
        <w:szCs w:val="18"/>
      </w:rPr>
      <w:instrText>://www.hanspub.org/journal/</w:instrText>
    </w:r>
    <w:r w:rsidR="00180D61" w:rsidRPr="00180D61">
      <w:rPr>
        <w:rFonts w:asciiTheme="minorHAnsi" w:hAnsiTheme="minorHAnsi"/>
        <w:sz w:val="18"/>
        <w:szCs w:val="18"/>
        <w:lang w:eastAsia="zh-CN"/>
      </w:rPr>
      <w:instrText>etw</w:instrText>
    </w:r>
    <w:r w:rsidR="00180D61">
      <w:rPr>
        <w:rFonts w:asciiTheme="minorHAnsi" w:hAnsiTheme="minorHAnsi"/>
        <w:sz w:val="18"/>
        <w:szCs w:val="18"/>
      </w:rPr>
      <w:instrText xml:space="preserve">" </w:instrText>
    </w:r>
    <w:r w:rsidR="00B47153">
      <w:rPr>
        <w:rFonts w:asciiTheme="minorHAnsi" w:hAnsiTheme="minorHAnsi"/>
        <w:sz w:val="18"/>
        <w:szCs w:val="18"/>
      </w:rPr>
      <w:fldChar w:fldCharType="separate"/>
    </w:r>
    <w:r w:rsidR="00180D61" w:rsidRPr="005F4F96">
      <w:rPr>
        <w:rStyle w:val="a3"/>
        <w:rFonts w:asciiTheme="minorHAnsi" w:hAnsiTheme="minorHAnsi"/>
        <w:sz w:val="18"/>
        <w:szCs w:val="18"/>
      </w:rPr>
      <w:t>http</w:t>
    </w:r>
    <w:r w:rsidR="00180D61" w:rsidRPr="005F4F96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80D61" w:rsidRPr="005F4F96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180D61" w:rsidRPr="005F4F96">
      <w:rPr>
        <w:rStyle w:val="a3"/>
        <w:rFonts w:asciiTheme="minorHAnsi" w:hAnsiTheme="minorHAnsi"/>
        <w:sz w:val="18"/>
        <w:szCs w:val="18"/>
        <w:lang w:eastAsia="zh-CN"/>
      </w:rPr>
      <w:t>etw</w:t>
    </w:r>
    <w:r w:rsidR="00B4715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47153" w:rsidP="0056275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93B36" w:rsidRPr="005948F2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etw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3FDB"/>
    <w:rsid w:val="00034B2D"/>
    <w:rsid w:val="00035E44"/>
    <w:rsid w:val="0004080E"/>
    <w:rsid w:val="000420F8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7D50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A8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1C5B"/>
    <w:rsid w:val="000D23FF"/>
    <w:rsid w:val="000D4A71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1D02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5BE3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0D61"/>
    <w:rsid w:val="001822B2"/>
    <w:rsid w:val="00182768"/>
    <w:rsid w:val="00182DE4"/>
    <w:rsid w:val="00184351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3A3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56BB"/>
    <w:rsid w:val="001E1DBA"/>
    <w:rsid w:val="001E39BA"/>
    <w:rsid w:val="001E3EDD"/>
    <w:rsid w:val="001E7011"/>
    <w:rsid w:val="001E7943"/>
    <w:rsid w:val="001F18CE"/>
    <w:rsid w:val="001F3BDE"/>
    <w:rsid w:val="001F45B4"/>
    <w:rsid w:val="001F5B40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394E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17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BC7"/>
    <w:rsid w:val="00242ACF"/>
    <w:rsid w:val="00243FFA"/>
    <w:rsid w:val="002448E4"/>
    <w:rsid w:val="00246B8B"/>
    <w:rsid w:val="00250066"/>
    <w:rsid w:val="002504F0"/>
    <w:rsid w:val="002504F5"/>
    <w:rsid w:val="002525E5"/>
    <w:rsid w:val="00252652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4568"/>
    <w:rsid w:val="00305AB0"/>
    <w:rsid w:val="00307619"/>
    <w:rsid w:val="003103FB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4DCE"/>
    <w:rsid w:val="0032687B"/>
    <w:rsid w:val="00326E8A"/>
    <w:rsid w:val="00327901"/>
    <w:rsid w:val="0033078A"/>
    <w:rsid w:val="00332F7B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275A"/>
    <w:rsid w:val="00363288"/>
    <w:rsid w:val="003643DB"/>
    <w:rsid w:val="00364A1F"/>
    <w:rsid w:val="00364D80"/>
    <w:rsid w:val="003674C0"/>
    <w:rsid w:val="00371C88"/>
    <w:rsid w:val="00374232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C7A84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853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6E56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0836"/>
    <w:rsid w:val="00561901"/>
    <w:rsid w:val="00561D13"/>
    <w:rsid w:val="00562754"/>
    <w:rsid w:val="00570298"/>
    <w:rsid w:val="005718A2"/>
    <w:rsid w:val="005727BA"/>
    <w:rsid w:val="005733F4"/>
    <w:rsid w:val="00573AF3"/>
    <w:rsid w:val="0057443C"/>
    <w:rsid w:val="00581B59"/>
    <w:rsid w:val="00583507"/>
    <w:rsid w:val="005842C1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46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5684"/>
    <w:rsid w:val="006267FD"/>
    <w:rsid w:val="0062707C"/>
    <w:rsid w:val="00627CE7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AFF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77253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3B36"/>
    <w:rsid w:val="00695675"/>
    <w:rsid w:val="006966D1"/>
    <w:rsid w:val="006A0E03"/>
    <w:rsid w:val="006A0EA7"/>
    <w:rsid w:val="006A18A8"/>
    <w:rsid w:val="006A1D5F"/>
    <w:rsid w:val="006A1FF0"/>
    <w:rsid w:val="006A2254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C6FE5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29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5FB6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17D3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3CF6"/>
    <w:rsid w:val="00804863"/>
    <w:rsid w:val="00805ADA"/>
    <w:rsid w:val="008072B5"/>
    <w:rsid w:val="008101B3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11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274F5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1E8"/>
    <w:rsid w:val="009D439A"/>
    <w:rsid w:val="009D49E1"/>
    <w:rsid w:val="009D7163"/>
    <w:rsid w:val="009E0385"/>
    <w:rsid w:val="009E4861"/>
    <w:rsid w:val="009E5804"/>
    <w:rsid w:val="009E5C79"/>
    <w:rsid w:val="009F13F4"/>
    <w:rsid w:val="009F1509"/>
    <w:rsid w:val="009F18EE"/>
    <w:rsid w:val="009F1D1A"/>
    <w:rsid w:val="009F343E"/>
    <w:rsid w:val="009F39C6"/>
    <w:rsid w:val="009F5C97"/>
    <w:rsid w:val="009F5F03"/>
    <w:rsid w:val="00A00720"/>
    <w:rsid w:val="00A00B75"/>
    <w:rsid w:val="00A02B61"/>
    <w:rsid w:val="00A03D54"/>
    <w:rsid w:val="00A04F89"/>
    <w:rsid w:val="00A06725"/>
    <w:rsid w:val="00A07CB6"/>
    <w:rsid w:val="00A12791"/>
    <w:rsid w:val="00A12B78"/>
    <w:rsid w:val="00A13913"/>
    <w:rsid w:val="00A16DD6"/>
    <w:rsid w:val="00A22F86"/>
    <w:rsid w:val="00A2424C"/>
    <w:rsid w:val="00A25030"/>
    <w:rsid w:val="00A25839"/>
    <w:rsid w:val="00A26163"/>
    <w:rsid w:val="00A271DB"/>
    <w:rsid w:val="00A310E8"/>
    <w:rsid w:val="00A31C9D"/>
    <w:rsid w:val="00A32400"/>
    <w:rsid w:val="00A32A3C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6B2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295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47153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67F8D"/>
    <w:rsid w:val="00B703B8"/>
    <w:rsid w:val="00B72069"/>
    <w:rsid w:val="00B75BF5"/>
    <w:rsid w:val="00B75C23"/>
    <w:rsid w:val="00B75DB8"/>
    <w:rsid w:val="00B76418"/>
    <w:rsid w:val="00B80F40"/>
    <w:rsid w:val="00B80FBA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0F40"/>
    <w:rsid w:val="00BA11AB"/>
    <w:rsid w:val="00BA26B7"/>
    <w:rsid w:val="00BA49E8"/>
    <w:rsid w:val="00BA4BD3"/>
    <w:rsid w:val="00BA5EED"/>
    <w:rsid w:val="00BB10B8"/>
    <w:rsid w:val="00BB1CFD"/>
    <w:rsid w:val="00BB26CC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0ECB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157"/>
    <w:rsid w:val="00C85BD9"/>
    <w:rsid w:val="00C9294D"/>
    <w:rsid w:val="00C93F89"/>
    <w:rsid w:val="00C95283"/>
    <w:rsid w:val="00C953BB"/>
    <w:rsid w:val="00C96C23"/>
    <w:rsid w:val="00CA01CD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CF7A5E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3E18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6D8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97D0A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4F8F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715F"/>
    <w:rsid w:val="00E7083B"/>
    <w:rsid w:val="00E7195F"/>
    <w:rsid w:val="00E75DEF"/>
    <w:rsid w:val="00E77208"/>
    <w:rsid w:val="00E82B02"/>
    <w:rsid w:val="00E84C11"/>
    <w:rsid w:val="00E8504B"/>
    <w:rsid w:val="00E85949"/>
    <w:rsid w:val="00E85DE6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4C73"/>
    <w:rsid w:val="00ED628E"/>
    <w:rsid w:val="00ED7329"/>
    <w:rsid w:val="00ED7D53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4A49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A96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49B7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etw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E3A0F5-4F31-42C3-B50E-15D198ADC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78</cp:revision>
  <cp:lastPrinted>2013-11-05T03:48:00Z</cp:lastPrinted>
  <dcterms:created xsi:type="dcterms:W3CDTF">2016-08-11T02:17:00Z</dcterms:created>
  <dcterms:modified xsi:type="dcterms:W3CDTF">2023-11-24T06:11:00Z</dcterms:modified>
</cp:coreProperties>
</file>